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13" r:id="rId1"/>
  </p:sldMasterIdLst>
  <p:notesMasterIdLst>
    <p:notesMasterId r:id="rId27"/>
  </p:notesMasterIdLst>
  <p:sldIdLst>
    <p:sldId id="277" r:id="rId2"/>
    <p:sldId id="414" r:id="rId3"/>
    <p:sldId id="416" r:id="rId4"/>
    <p:sldId id="422" r:id="rId5"/>
    <p:sldId id="402" r:id="rId6"/>
    <p:sldId id="332" r:id="rId7"/>
    <p:sldId id="401" r:id="rId8"/>
    <p:sldId id="406" r:id="rId9"/>
    <p:sldId id="325" r:id="rId10"/>
    <p:sldId id="341" r:id="rId11"/>
    <p:sldId id="408" r:id="rId12"/>
    <p:sldId id="338" r:id="rId13"/>
    <p:sldId id="356" r:id="rId14"/>
    <p:sldId id="390" r:id="rId15"/>
    <p:sldId id="392" r:id="rId16"/>
    <p:sldId id="434" r:id="rId17"/>
    <p:sldId id="387" r:id="rId18"/>
    <p:sldId id="388" r:id="rId19"/>
    <p:sldId id="389" r:id="rId20"/>
    <p:sldId id="393" r:id="rId21"/>
    <p:sldId id="394" r:id="rId22"/>
    <p:sldId id="409" r:id="rId23"/>
    <p:sldId id="316" r:id="rId24"/>
    <p:sldId id="322" r:id="rId25"/>
    <p:sldId id="311" r:id="rId26"/>
  </p:sldIdLst>
  <p:sldSz cx="12192000" cy="6858000"/>
  <p:notesSz cx="6858000" cy="9144000"/>
  <p:defaultTextStyle>
    <a:defPPr>
      <a:defRPr lang="en-US"/>
    </a:defPPr>
    <a:lvl1pPr marL="0" lvl="0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lvl="1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lvl="2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lvl="3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lvl="4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lvl="5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lvl="6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lvl="7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lvl="8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 showScrollbar="0"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0000CC"/>
    <a:srgbClr val="660033"/>
    <a:srgbClr val="CCFFFF"/>
    <a:srgbClr val="FFFFCC"/>
    <a:srgbClr val="CC00FF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32"/>
    <p:restoredTop sz="94727"/>
  </p:normalViewPr>
  <p:slideViewPr>
    <p:cSldViewPr showGuides="1">
      <p:cViewPr varScale="1">
        <p:scale>
          <a:sx n="66" d="100"/>
          <a:sy n="66" d="100"/>
        </p:scale>
        <p:origin x="96" y="13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3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29492C9-C981-4027-A4FE-2792A81472E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5/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4036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65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165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65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en-US" sz="1200" dirty="0"/>
              <a:pPr lvl="0" algn="r">
                <a:buNone/>
              </a:pPr>
              <a:t>‹#›</a:t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vi-VN" altLang="x-none" dirty="0"/>
          </a:p>
        </p:txBody>
      </p:sp>
      <p:sp>
        <p:nvSpPr>
          <p:cNvPr id="4506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en-US" sz="1200" dirty="0"/>
              <a:pPr lvl="0" algn="r"/>
              <a:t>11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sz="1200" dirty="0">
                <a:latin typeface="Arial" panose="020B0604020202020204" pitchFamily="34" charset="0"/>
              </a:rPr>
              <a:pPr lvl="0" algn="r" eaLnBrk="1" hangingPunct="1"/>
              <a:t>16</a:t>
            </a:fld>
            <a:endParaRPr lang="en-US" sz="1200" dirty="0">
              <a:latin typeface="Arial" panose="020B0604020202020204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084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vi-VN" altLang="x-non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buNone/>
            </a:pPr>
            <a:fld id="{9A0DB2DC-4C9A-4742-B13C-FB6460FD3503}" type="slidenum">
              <a:rPr lang="en-US" smtClean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17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smtClean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423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smtClean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297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smtClean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2426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buNone/>
            </a:pPr>
            <a:fld id="{9A0DB2DC-4C9A-4742-B13C-FB6460FD3503}" type="slidenum">
              <a:rPr lang="en-US" smtClean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683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smtClean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163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buNone/>
            </a:pPr>
            <a:fld id="{9A0DB2DC-4C9A-4742-B13C-FB6460FD3503}" type="slidenum">
              <a:rPr lang="en-US" smtClean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595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smtClean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29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buNone/>
            </a:pPr>
            <a:fld id="{9A0DB2DC-4C9A-4742-B13C-FB6460FD3503}" type="slidenum">
              <a:rPr lang="en-US" smtClean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928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buNone/>
            </a:pPr>
            <a:fld id="{9A0DB2DC-4C9A-4742-B13C-FB6460FD3503}" type="slidenum">
              <a:rPr lang="en-US" smtClean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378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buNone/>
            </a:pPr>
            <a:fld id="{9A0DB2DC-4C9A-4742-B13C-FB6460FD3503}" type="slidenum">
              <a:rPr lang="en-US" smtClean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0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hangingPunct="1">
              <a:defRPr/>
            </a:pPr>
            <a:endParaRPr lang="en-US" sz="1200">
              <a:solidFill>
                <a:schemeClr val="bg2">
                  <a:shade val="50000"/>
                  <a:satMod val="20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smtClean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12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Vi%E1%BB%87t_Nam" TargetMode="External"/><Relationship Id="rId3" Type="http://schemas.openxmlformats.org/officeDocument/2006/relationships/hyperlink" Target="https://vi.wikipedia.org/wiki/Qu%E1%BA%A3ng_Th%E1%BB%8D,_Qu%E1%BA%A3ng_%C4%90i%E1%BB%81n" TargetMode="External"/><Relationship Id="rId7" Type="http://schemas.openxmlformats.org/officeDocument/2006/relationships/hyperlink" Target="https://vi.wikipedia.org/w/index.php?title=Th%C6%A1_c%C3%A1ch_m%E1%BA%A1ng&amp;action=edit&amp;redlink=1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vi.wikipedia.org/wiki/Nh%C3%A0_th%C6%A1" TargetMode="External"/><Relationship Id="rId5" Type="http://schemas.openxmlformats.org/officeDocument/2006/relationships/hyperlink" Target="https://vi.wikipedia.org/wiki/Th%E1%BB%ABa_Thi%C3%AAn_Hu%E1%BA%BF" TargetMode="External"/><Relationship Id="rId10" Type="http://schemas.openxmlformats.org/officeDocument/2006/relationships/hyperlink" Target="https://vi.wikipedia.org/wiki/Ch%C3%ADnh_tr%E1%BB%8B_Vi%E1%BB%87t_Nam" TargetMode="External"/><Relationship Id="rId4" Type="http://schemas.openxmlformats.org/officeDocument/2006/relationships/hyperlink" Target="https://vi.wikipedia.org/wiki/Qu%E1%BA%A3ng_%C4%90i%E1%BB%81n" TargetMode="External"/><Relationship Id="rId9" Type="http://schemas.openxmlformats.org/officeDocument/2006/relationships/hyperlink" Target="https://vi.wikipedia.org/wiki/Ch%C3%ADnh_kh%C3%A1ch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0"/>
            <a:ext cx="11811000" cy="6858000"/>
          </a:xfrm>
          <a:prstGeom prst="rect">
            <a:avLst/>
          </a:prstGeom>
        </p:spPr>
      </p:pic>
      <p:pic>
        <p:nvPicPr>
          <p:cNvPr id="2053" name="Picture 5" descr="Picture5">
            <a:extLst>
              <a:ext uri="{FF2B5EF4-FFF2-40B4-BE49-F238E27FC236}">
                <a16:creationId xmlns:a16="http://schemas.microsoft.com/office/drawing/2014/main" id="{7D920456-FBF8-5EDB-DB55-605B679601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2193" y="2308326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Picture5">
            <a:extLst>
              <a:ext uri="{FF2B5EF4-FFF2-40B4-BE49-F238E27FC236}">
                <a16:creationId xmlns:a16="http://schemas.microsoft.com/office/drawing/2014/main" id="{4C22DBE8-532A-815D-5447-F2FEABE0F7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2776" y="2213672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Picture5">
            <a:extLst>
              <a:ext uri="{FF2B5EF4-FFF2-40B4-BE49-F238E27FC236}">
                <a16:creationId xmlns:a16="http://schemas.microsoft.com/office/drawing/2014/main" id="{664A9B2F-1359-593F-E509-9FF78CADAF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217" y="2561036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Picture5">
            <a:extLst>
              <a:ext uri="{FF2B5EF4-FFF2-40B4-BE49-F238E27FC236}">
                <a16:creationId xmlns:a16="http://schemas.microsoft.com/office/drawing/2014/main" id="{6A6397AA-0929-4B78-A652-5CF04F7AF7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443" y="2536926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 descr="Picture5">
            <a:extLst>
              <a:ext uri="{FF2B5EF4-FFF2-40B4-BE49-F238E27FC236}">
                <a16:creationId xmlns:a16="http://schemas.microsoft.com/office/drawing/2014/main" id="{618DA888-90B9-68E9-F783-4D6B849A14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770" y="4212135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 descr="Picture5">
            <a:extLst>
              <a:ext uri="{FF2B5EF4-FFF2-40B4-BE49-F238E27FC236}">
                <a16:creationId xmlns:a16="http://schemas.microsoft.com/office/drawing/2014/main" id="{31A4E3B7-A9C9-31B9-DCC3-2B9A126BB3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142" y="3159325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 descr="Picture5">
            <a:extLst>
              <a:ext uri="{FF2B5EF4-FFF2-40B4-BE49-F238E27FC236}">
                <a16:creationId xmlns:a16="http://schemas.microsoft.com/office/drawing/2014/main" id="{CFCFA018-2837-7350-77C7-47F4D3BF00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158" y="3159325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0" name="WordArt 14">
            <a:extLst>
              <a:ext uri="{FF2B5EF4-FFF2-40B4-BE49-F238E27FC236}">
                <a16:creationId xmlns:a16="http://schemas.microsoft.com/office/drawing/2014/main" id="{095FE8EF-BD4A-8D2E-A0D6-FD465E7B1E3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24664" y="1536093"/>
            <a:ext cx="8637332" cy="4839521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917452"/>
              </a:avLst>
            </a:prstTxWarp>
          </a:bodyPr>
          <a:lstStyle/>
          <a:p>
            <a:r>
              <a:rPr lang="en-US" sz="9600" b="1" kern="10" dirty="0"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CHÀO MỪNG QUÝ THẦY CÔ </a:t>
            </a:r>
            <a:r>
              <a:rPr lang="en-US" sz="9600" b="1" kern="10" dirty="0"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VÀ CÁC EM ĐẾN VỚI</a:t>
            </a:r>
            <a:endParaRPr lang="en-US" sz="9600" b="1" kern="10" dirty="0">
              <a:ln w="9525">
                <a:solidFill>
                  <a:schemeClr val="accent1"/>
                </a:solidFill>
                <a:round/>
                <a:headEnd/>
                <a:tailEnd/>
              </a:ln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061" name="Object 15">
            <a:extLst>
              <a:ext uri="{FF2B5EF4-FFF2-40B4-BE49-F238E27FC236}">
                <a16:creationId xmlns:a16="http://schemas.microsoft.com/office/drawing/2014/main" id="{1DCA8E4B-4EE4-0FB2-296D-1AC2FAACA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7338" y="2607469"/>
          <a:ext cx="514350" cy="11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2061" name="Object 15">
                        <a:extLst>
                          <a:ext uri="{FF2B5EF4-FFF2-40B4-BE49-F238E27FC236}">
                            <a16:creationId xmlns:a16="http://schemas.microsoft.com/office/drawing/2014/main" id="{1DCA8E4B-4EE4-0FB2-296D-1AC2FAACA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2607469"/>
                        <a:ext cx="514350" cy="111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WordArt 186">
            <a:extLst>
              <a:ext uri="{FF2B5EF4-FFF2-40B4-BE49-F238E27FC236}">
                <a16:creationId xmlns:a16="http://schemas.microsoft.com/office/drawing/2014/main" id="{6CAAD359-1E22-8CA2-C810-C9D594BFEF2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67263" y="2957513"/>
            <a:ext cx="2571750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546"/>
              </a:avLst>
            </a:prstTxWarp>
          </a:bodyPr>
          <a:lstStyle/>
          <a:p>
            <a:pPr algn="ctr"/>
            <a:r>
              <a:rPr lang="en-US" sz="2025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63" name="WordArt 187">
            <a:extLst>
              <a:ext uri="{FF2B5EF4-FFF2-40B4-BE49-F238E27FC236}">
                <a16:creationId xmlns:a16="http://schemas.microsoft.com/office/drawing/2014/main" id="{EA3B8914-D76A-33D7-E7B5-0B024459DE5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26596" y="2672965"/>
            <a:ext cx="4370488" cy="99432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ập</a:t>
            </a:r>
            <a:r>
              <a:rPr lang="en-US" sz="28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đọc</a:t>
            </a:r>
            <a:r>
              <a:rPr lang="en-US" sz="28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– </a:t>
            </a:r>
            <a:r>
              <a:rPr lang="en-US" sz="28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ớp</a:t>
            </a:r>
            <a:r>
              <a:rPr lang="en-US" sz="28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5</a:t>
            </a:r>
            <a:endParaRPr lang="en-US" sz="28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3333FF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 algn="ctr"/>
            <a:r>
              <a:rPr lang="en-US" sz="28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64" name="TextBox 1">
            <a:extLst>
              <a:ext uri="{FF2B5EF4-FFF2-40B4-BE49-F238E27FC236}">
                <a16:creationId xmlns:a16="http://schemas.microsoft.com/office/drawing/2014/main" id="{A003F107-2100-F9F6-1296-6F3C0B4F9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8966" y="3817780"/>
            <a:ext cx="55883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  <a:r>
              <a:rPr lang="en-US" alt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alt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alt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g</a:t>
            </a:r>
            <a:endParaRPr lang="en-US" altLang="en-US" sz="2800" b="1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482" name="Straight Connector 5"/>
          <p:cNvCxnSpPr/>
          <p:nvPr/>
        </p:nvCxnSpPr>
        <p:spPr>
          <a:xfrm rot="5400000">
            <a:off x="4457700" y="3770314"/>
            <a:ext cx="3581400" cy="1587"/>
          </a:xfrm>
          <a:prstGeom prst="line">
            <a:avLst/>
          </a:prstGeom>
          <a:ln w="2857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20484" name="TextBox 10"/>
          <p:cNvSpPr txBox="1"/>
          <p:nvPr/>
        </p:nvSpPr>
        <p:spPr>
          <a:xfrm>
            <a:off x="4114800" y="1028647"/>
            <a:ext cx="3810000" cy="1938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4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ầm ơi ( trích)  </a:t>
            </a:r>
          </a:p>
          <a:p>
            <a:pPr algn="l" eaLnBrk="1" hangingPunct="1"/>
            <a:endParaRPr sz="40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sz="40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485" name="Rectangle 11"/>
          <p:cNvSpPr/>
          <p:nvPr/>
        </p:nvSpPr>
        <p:spPr>
          <a:xfrm>
            <a:off x="6477000" y="1614489"/>
            <a:ext cx="3200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4000" b="1" i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Tố Hữu )</a:t>
            </a:r>
            <a:endParaRPr sz="4000" dirty="0">
              <a:solidFill>
                <a:srgbClr val="660066"/>
              </a:solidFill>
              <a:latin typeface="Arial" panose="020B0604020202020204" pitchFamily="34" charset="0"/>
            </a:endParaRPr>
          </a:p>
        </p:txBody>
      </p:sp>
      <p:sp>
        <p:nvSpPr>
          <p:cNvPr id="20486" name="Rectangle 2"/>
          <p:cNvSpPr/>
          <p:nvPr/>
        </p:nvSpPr>
        <p:spPr>
          <a:xfrm>
            <a:off x="1828800" y="1752600"/>
            <a:ext cx="30480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sz="4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đọc</a:t>
            </a:r>
            <a:endParaRPr sz="4000" b="1" u="sng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0487" name="Rectangle 2"/>
          <p:cNvSpPr/>
          <p:nvPr/>
        </p:nvSpPr>
        <p:spPr>
          <a:xfrm>
            <a:off x="6918326" y="2347913"/>
            <a:ext cx="3521075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sz="4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Tìm hiểu bài</a:t>
            </a:r>
          </a:p>
        </p:txBody>
      </p:sp>
      <p:sp>
        <p:nvSpPr>
          <p:cNvPr id="20488" name="TextBox 3"/>
          <p:cNvSpPr txBox="1"/>
          <p:nvPr/>
        </p:nvSpPr>
        <p:spPr>
          <a:xfrm>
            <a:off x="4953001" y="144519"/>
            <a:ext cx="1965325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sz="4000" b="1" u="sng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  <a:endParaRPr sz="4000" b="1" u="sng" dirty="0">
              <a:solidFill>
                <a:srgbClr val="00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530" name="Straight Connector 5"/>
          <p:cNvCxnSpPr/>
          <p:nvPr/>
        </p:nvCxnSpPr>
        <p:spPr>
          <a:xfrm rot="5400000">
            <a:off x="5688013" y="4086225"/>
            <a:ext cx="3581400" cy="1588"/>
          </a:xfrm>
          <a:prstGeom prst="line">
            <a:avLst/>
          </a:prstGeom>
          <a:ln w="2857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22532" name="TextBox 10"/>
          <p:cNvSpPr txBox="1"/>
          <p:nvPr/>
        </p:nvSpPr>
        <p:spPr>
          <a:xfrm>
            <a:off x="4310829" y="1074959"/>
            <a:ext cx="4152900" cy="1938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4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ầm ơi ( trích)  </a:t>
            </a:r>
          </a:p>
          <a:p>
            <a:pPr algn="l" eaLnBrk="1" hangingPunct="1"/>
            <a:endParaRPr sz="40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sz="40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33" name="Rectangle 11"/>
          <p:cNvSpPr/>
          <p:nvPr/>
        </p:nvSpPr>
        <p:spPr>
          <a:xfrm>
            <a:off x="7672388" y="1152526"/>
            <a:ext cx="2971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4000" b="1" i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Tố Hữu )</a:t>
            </a:r>
            <a:endParaRPr sz="4000" dirty="0">
              <a:solidFill>
                <a:srgbClr val="660066"/>
              </a:solidFill>
              <a:latin typeface="Arial" panose="020B0604020202020204" pitchFamily="34" charset="0"/>
            </a:endParaRPr>
          </a:p>
        </p:txBody>
      </p:sp>
      <p:sp>
        <p:nvSpPr>
          <p:cNvPr id="22534" name="Rectangle 2"/>
          <p:cNvSpPr/>
          <p:nvPr/>
        </p:nvSpPr>
        <p:spPr>
          <a:xfrm>
            <a:off x="1625600" y="1828800"/>
            <a:ext cx="35814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sz="4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đọc</a:t>
            </a:r>
            <a:endParaRPr sz="4000" b="1" u="sng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2535" name="Rectangle 2"/>
          <p:cNvSpPr/>
          <p:nvPr/>
        </p:nvSpPr>
        <p:spPr>
          <a:xfrm>
            <a:off x="7467600" y="1841500"/>
            <a:ext cx="31242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sz="4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Tìm hiểu bài</a:t>
            </a:r>
          </a:p>
        </p:txBody>
      </p:sp>
      <p:sp>
        <p:nvSpPr>
          <p:cNvPr id="106529" name="Text Box 33"/>
          <p:cNvSpPr txBox="1"/>
          <p:nvPr/>
        </p:nvSpPr>
        <p:spPr>
          <a:xfrm>
            <a:off x="7239000" y="2905543"/>
            <a:ext cx="3581400" cy="246221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e </a:t>
            </a:r>
          </a:p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n </a:t>
            </a:r>
          </a:p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a phùn</a:t>
            </a:r>
          </a:p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ền tuyến</a:t>
            </a:r>
          </a:p>
        </p:txBody>
      </p:sp>
      <p:sp>
        <p:nvSpPr>
          <p:cNvPr id="22537" name="TextBox 3"/>
          <p:cNvSpPr txBox="1"/>
          <p:nvPr/>
        </p:nvSpPr>
        <p:spPr>
          <a:xfrm>
            <a:off x="5087938" y="255589"/>
            <a:ext cx="1966912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sz="4000" b="1" u="sng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  <a:endParaRPr sz="4000" b="1" u="sng" dirty="0">
              <a:solidFill>
                <a:srgbClr val="00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28739" y="2828925"/>
            <a:ext cx="6402387" cy="1385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Ai về   thăm mẹ   quê ta</a:t>
            </a:r>
          </a:p>
          <a:p>
            <a:pPr eaLnBrk="1" hangingPunct="1">
              <a:spcBef>
                <a:spcPct val="50000"/>
              </a:spcBef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Chiều nay   có đứa con xa   nhớ thầm…</a:t>
            </a:r>
          </a:p>
          <a:p>
            <a:endParaRPr lang="vi-VN" altLang="x-none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4068763"/>
            <a:ext cx="5791200" cy="1847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sz="24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      Bầm ơi  có rét  không bầm?</a:t>
            </a:r>
          </a:p>
          <a:p>
            <a:pPr eaLnBrk="1" hangingPunct="1">
              <a:spcBef>
                <a:spcPct val="50000"/>
              </a:spcBef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Heo heo gió núi, lâm thâm mưa phùn</a:t>
            </a:r>
          </a:p>
          <a:p>
            <a:endParaRPr lang="vi-VN" altLang="x-none" dirty="0">
              <a:latin typeface="Tahoma" panose="020B060403050404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3657600" y="2828926"/>
            <a:ext cx="114300" cy="371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5187951" y="2908300"/>
            <a:ext cx="117475" cy="31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297239" y="3481388"/>
            <a:ext cx="119063" cy="31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5518151" y="3455989"/>
            <a:ext cx="117475" cy="3159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3729039" y="4675188"/>
            <a:ext cx="119063" cy="31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4724401" y="4675188"/>
            <a:ext cx="119063" cy="31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4038601" y="5257800"/>
            <a:ext cx="119063" cy="31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9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" descr="NATO103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0"/>
            <a:ext cx="8610600" cy="5811838"/>
          </a:xfrm>
          <a:prstGeom prst="rect">
            <a:avLst/>
          </a:pr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3555" name="AutoShape 3">
            <a:hlinkClick r:id="" action="ppaction://noaction"/>
          </p:cNvPr>
          <p:cNvSpPr/>
          <p:nvPr/>
        </p:nvSpPr>
        <p:spPr>
          <a:xfrm>
            <a:off x="9906000" y="152400"/>
            <a:ext cx="533400" cy="609600"/>
          </a:xfrm>
          <a:prstGeom prst="irregularSeal1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l" eaLnBrk="1" hangingPunct="1"/>
            <a:endParaRPr lang="vi-VN" altLang="x-none" dirty="0">
              <a:latin typeface="Times New Roman" panose="02020603050405020304" pitchFamily="18" charset="0"/>
            </a:endParaRPr>
          </a:p>
        </p:txBody>
      </p:sp>
      <p:sp>
        <p:nvSpPr>
          <p:cNvPr id="23556" name="Text Box 4"/>
          <p:cNvSpPr txBox="1"/>
          <p:nvPr/>
        </p:nvSpPr>
        <p:spPr>
          <a:xfrm>
            <a:off x="1600200" y="5811838"/>
            <a:ext cx="92202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e:đường nước chảy hẹp giữa hai vách núi hoặc sườn dố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4"/>
          <p:cNvSpPr txBox="1"/>
          <p:nvPr/>
        </p:nvSpPr>
        <p:spPr>
          <a:xfrm>
            <a:off x="1524000" y="6334126"/>
            <a:ext cx="914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endParaRPr lang="vi-VN" altLang="x-none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24580" name="Text Box 4"/>
          <p:cNvSpPr txBox="1"/>
          <p:nvPr/>
        </p:nvSpPr>
        <p:spPr>
          <a:xfrm>
            <a:off x="1524000" y="5734050"/>
            <a:ext cx="9144000" cy="120015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on: bó (dùng trong các trường hợp: đon mạ, đon lúa,…) 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Mùa nước đổ trên những “nấc thang trời” | baotintuc.v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1" cy="573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/>
          <p:nvPr/>
        </p:nvSpPr>
        <p:spPr>
          <a:xfrm>
            <a:off x="1524001" y="5273676"/>
            <a:ext cx="9501187" cy="1323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ưa phùn: (mưa hạt nhỏ kéo dài nhiều ngày kèm theo gió bấc )</a:t>
            </a:r>
          </a:p>
        </p:txBody>
      </p:sp>
      <p:sp>
        <p:nvSpPr>
          <p:cNvPr id="25603" name="Text Box 3"/>
          <p:cNvSpPr txBox="1"/>
          <p:nvPr/>
        </p:nvSpPr>
        <p:spPr>
          <a:xfrm>
            <a:off x="8534400" y="5935663"/>
            <a:ext cx="6858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"/>
            <a:ext cx="9220200" cy="518636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0" y="5943600"/>
            <a:ext cx="9144000" cy="9144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B60C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 tuyến: Tuyến trước, nơi trực tiếp chiến đấu với địch.</a:t>
            </a:r>
            <a:endParaRPr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 descr="Trường Sa 1988 - Hồ sơ một sự kiện lịch sử: Hướng về tiền tuyến Trường S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5901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953000" y="2590800"/>
          <a:ext cx="2590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4" imgW="1820863" imgH="2530475" progId="">
                  <p:embed/>
                </p:oleObj>
              </mc:Choice>
              <mc:Fallback>
                <p:oleObj r:id="rId4" imgW="1820863" imgH="253047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25908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WordArt 3"/>
          <p:cNvSpPr>
            <a:spLocks noTextEdit="1"/>
          </p:cNvSpPr>
          <p:nvPr/>
        </p:nvSpPr>
        <p:spPr>
          <a:xfrm>
            <a:off x="2362200" y="1066800"/>
            <a:ext cx="7162800" cy="3657600"/>
          </a:xfrm>
          <a:prstGeom prst="rect">
            <a:avLst/>
          </a:prstGeom>
        </p:spPr>
        <p:txBody>
          <a:bodyPr wrap="none" fromWordArt="1">
            <a:prstTxWarp prst="textArchUp">
              <a:avLst>
                <a:gd name="adj" fmla="val 10800008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  <a:tileRect/>
                </a:gradFill>
                <a:ea typeface="Tahoma" panose="020B0604030504040204" pitchFamily="34" charset="0"/>
              </a:rPr>
              <a:t>Luyện đọc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BORHZ17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09700" y="-274637"/>
            <a:ext cx="8839200" cy="762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3" name="Text Box 3"/>
          <p:cNvSpPr txBox="1"/>
          <p:nvPr/>
        </p:nvSpPr>
        <p:spPr>
          <a:xfrm>
            <a:off x="3810000" y="3352801"/>
            <a:ext cx="4038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30724" name="Text Box 4"/>
          <p:cNvSpPr txBox="1"/>
          <p:nvPr/>
        </p:nvSpPr>
        <p:spPr>
          <a:xfrm>
            <a:off x="3352800" y="2438401"/>
            <a:ext cx="5486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30725" name="WordArt 5"/>
          <p:cNvSpPr>
            <a:spLocks noTextEdit="1"/>
          </p:cNvSpPr>
          <p:nvPr/>
        </p:nvSpPr>
        <p:spPr>
          <a:xfrm>
            <a:off x="2590800" y="2209800"/>
            <a:ext cx="7391400" cy="2286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lstStyle/>
          <a:p>
            <a:pPr algn="ctr"/>
            <a:r>
              <a:rPr lang="en-US" sz="5400">
                <a:solidFill>
                  <a:srgbClr val="FF0000"/>
                </a:solidFill>
                <a:effectLst>
                  <a:prstShdw prst="shdw16" dir="16200000">
                    <a:srgbClr val="808080">
                      <a:alpha val="50000"/>
                    </a:srgbClr>
                  </a:prstShdw>
                </a:effectLst>
                <a:latin typeface="+mn-lt" charset="0"/>
                <a:ea typeface="+mn-lt" charset="0"/>
              </a:rPr>
              <a:t>TÌM HIỂU BÀ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/>
          <p:nvPr/>
        </p:nvSpPr>
        <p:spPr>
          <a:xfrm>
            <a:off x="2209800" y="152401"/>
            <a:ext cx="2819400" cy="64611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3600" dirty="0"/>
          </a:p>
        </p:txBody>
      </p:sp>
      <p:sp>
        <p:nvSpPr>
          <p:cNvPr id="31747" name="TextBox 2"/>
          <p:cNvSpPr txBox="1"/>
          <p:nvPr/>
        </p:nvSpPr>
        <p:spPr>
          <a:xfrm>
            <a:off x="1524000" y="-28575"/>
            <a:ext cx="91440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Điều gì gợi cho anh chiến sĩ nhớ tới mẹ? Anh nhớ hình ảnh n</a:t>
            </a:r>
            <a:r>
              <a:rPr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của mẹ?</a:t>
            </a:r>
            <a:endParaRPr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2"/>
          <p:cNvSpPr txBox="1"/>
          <p:nvPr/>
        </p:nvSpPr>
        <p:spPr>
          <a:xfrm>
            <a:off x="1557338" y="1143000"/>
            <a:ext cx="9144000" cy="1754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Cảnh chiều đông mưa phùn, gió bấc l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anh chiến sĩ thầm nhớ tới người mẹ nơi quê nh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2"/>
          <p:cNvSpPr txBox="1"/>
          <p:nvPr/>
        </p:nvSpPr>
        <p:spPr>
          <a:xfrm>
            <a:off x="1557338" y="2609850"/>
            <a:ext cx="91440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Anh nhớ hình ảnh mẹ lội dưới ruộng sâu cấy lúa, chân ngập trong bùn, mẹ run vì rét.</a:t>
            </a:r>
            <a:endParaRPr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2038" name="Picture 4" descr="trannh day hoc 1a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05200" y="3810001"/>
            <a:ext cx="4876800" cy="3216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4" name="TextBox 1"/>
          <p:cNvSpPr txBox="1"/>
          <p:nvPr/>
        </p:nvSpPr>
        <p:spPr>
          <a:xfrm>
            <a:off x="1323975" y="-68262"/>
            <a:ext cx="9372600" cy="3478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1" algn="l" eaLnBrk="1" hangingPunct="1"/>
            <a:r>
              <a:rPr sz="32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 non bầm cấy mấy đon</a:t>
            </a:r>
          </a:p>
          <a:p>
            <a:pPr lvl="1"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Ruột gan bầm lại thương con mấy lần.</a:t>
            </a:r>
          </a:p>
          <a:p>
            <a:pPr lvl="1"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Mưa phùn ướt áo tứ thân</a:t>
            </a:r>
          </a:p>
          <a:p>
            <a:pPr lvl="1"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a bao nhiêu hạt, thương bầm bấy nhiêu!</a:t>
            </a:r>
            <a:endParaRPr sz="3600" b="1" dirty="0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l" eaLnBrk="1" hangingPunct="1"/>
            <a:r>
              <a:rPr sz="36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endParaRPr sz="3600" dirty="0">
              <a:solidFill>
                <a:srgbClr val="660066"/>
              </a:solidFill>
              <a:latin typeface="Arial" panose="020B0604020202020204" pitchFamily="34" charset="0"/>
            </a:endParaRPr>
          </a:p>
          <a:p>
            <a:pPr algn="l" eaLnBrk="1" hangingPunct="1"/>
            <a:endParaRPr sz="2000" dirty="0">
              <a:solidFill>
                <a:srgbClr val="660066"/>
              </a:solidFill>
              <a:latin typeface="Arial" panose="020B0604020202020204" pitchFamily="34" charset="0"/>
            </a:endParaRPr>
          </a:p>
          <a:p>
            <a:pPr algn="l" eaLnBrk="1" hangingPunct="1"/>
            <a:endParaRPr sz="2000" dirty="0">
              <a:latin typeface="Arial" panose="020B0604020202020204" pitchFamily="34" charset="0"/>
            </a:endParaRPr>
          </a:p>
        </p:txBody>
      </p:sp>
      <p:sp>
        <p:nvSpPr>
          <p:cNvPr id="6" name="TextBox 2"/>
          <p:cNvSpPr txBox="1"/>
          <p:nvPr/>
        </p:nvSpPr>
        <p:spPr>
          <a:xfrm>
            <a:off x="1323975" y="3409951"/>
            <a:ext cx="10134600" cy="4524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Tình cảm của người mẹ đối với con:</a:t>
            </a:r>
          </a:p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 non bầm cấy mấy đon</a:t>
            </a:r>
          </a:p>
          <a:p>
            <a:pPr algn="l" eaLnBrk="1" hangingPunct="1"/>
            <a:r>
              <a:rPr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Ruột gan bầm lại thương con mấy lần.</a:t>
            </a:r>
          </a:p>
          <a:p>
            <a:pPr algn="l" eaLnBrk="1" hangingPunct="1"/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 Tình cảm của người con đối với mẹ:</a:t>
            </a:r>
          </a:p>
          <a:p>
            <a:pPr algn="l" eaLnBrk="1" hangingPunct="1"/>
            <a:r>
              <a:rPr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Mưa phùn ướt áo tứ thân </a:t>
            </a:r>
          </a:p>
          <a:p>
            <a:pPr algn="l" eaLnBrk="1" hangingPunct="1"/>
            <a:r>
              <a:rPr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Mưa bao nhiêu hạt thương bầm bấy nhiêu!</a:t>
            </a:r>
          </a:p>
          <a:p>
            <a:pPr algn="l" eaLnBrk="1" hangingPunct="1"/>
            <a:endParaRPr sz="3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endParaRPr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3062" name="Line 6"/>
          <p:cNvSpPr/>
          <p:nvPr/>
        </p:nvSpPr>
        <p:spPr>
          <a:xfrm>
            <a:off x="6032500" y="4525963"/>
            <a:ext cx="21209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3063" name="Line 7"/>
          <p:cNvSpPr/>
          <p:nvPr/>
        </p:nvSpPr>
        <p:spPr>
          <a:xfrm flipV="1">
            <a:off x="6705600" y="6705601"/>
            <a:ext cx="3505200" cy="11113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3064" name="Line 8"/>
          <p:cNvSpPr/>
          <p:nvPr/>
        </p:nvSpPr>
        <p:spPr>
          <a:xfrm>
            <a:off x="2971800" y="6705601"/>
            <a:ext cx="2514600" cy="11113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3065" name="Line 9"/>
          <p:cNvSpPr/>
          <p:nvPr/>
        </p:nvSpPr>
        <p:spPr>
          <a:xfrm>
            <a:off x="5981700" y="5105400"/>
            <a:ext cx="37719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" name="TextBox 2"/>
          <p:cNvSpPr txBox="1"/>
          <p:nvPr/>
        </p:nvSpPr>
        <p:spPr>
          <a:xfrm>
            <a:off x="1676400" y="2209800"/>
            <a:ext cx="91440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Tìm những hình ảnh so sánh thể hiện tình cảm mẹ con thắm thiết, sâu nặng.</a:t>
            </a:r>
            <a:endParaRPr sz="3600" b="1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8" descr="Cau hoi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16089" y="0"/>
            <a:ext cx="1481137" cy="172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9" name="Text Box 4"/>
          <p:cNvSpPr txBox="1"/>
          <p:nvPr/>
        </p:nvSpPr>
        <p:spPr>
          <a:xfrm>
            <a:off x="5257800" y="3505201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Font typeface="Wingdings" panose="05000000000000000000" pitchFamily="2" charset="2"/>
            </a:pPr>
            <a:endParaRPr lang="vi-VN" altLang="en-US" sz="2800" dirty="0">
              <a:solidFill>
                <a:srgbClr val="003300"/>
              </a:solidFill>
              <a:latin typeface="VNI-Times" pitchFamily="2" charset="0"/>
            </a:endParaRPr>
          </a:p>
        </p:txBody>
      </p:sp>
      <p:graphicFrame>
        <p:nvGraphicFramePr>
          <p:cNvPr id="922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972800" y="0"/>
          <a:ext cx="12192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4" imgW="1060704" imgH="1335024" progId="">
                  <p:embed/>
                </p:oleObj>
              </mc:Choice>
              <mc:Fallback>
                <p:oleObj r:id="rId4" imgW="1060704" imgH="1335024" progId="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0" y="0"/>
                        <a:ext cx="121920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667000" y="2304872"/>
            <a:ext cx="7373422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7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Rectangle 3"/>
          <p:cNvSpPr/>
          <p:nvPr/>
        </p:nvSpPr>
        <p:spPr>
          <a:xfrm>
            <a:off x="1552576" y="2295525"/>
            <a:ext cx="9420225" cy="3170238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r>
              <a:rPr sz="4000" b="1" dirty="0">
                <a:solidFill>
                  <a:srgbClr val="FF0000"/>
                </a:solidFill>
                <a:latin typeface="Arial" panose="020B0604020202020204" pitchFamily="34" charset="0"/>
              </a:rPr>
              <a:t>Anh dùng cách nói so sánh: 	</a:t>
            </a:r>
            <a:r>
              <a:rPr sz="4000" b="1" dirty="0">
                <a:solidFill>
                  <a:srgbClr val="660066"/>
                </a:solidFill>
                <a:latin typeface="Arial" panose="020B0604020202020204" pitchFamily="34" charset="0"/>
              </a:rPr>
              <a:t>	</a:t>
            </a:r>
          </a:p>
          <a:p>
            <a:r>
              <a:rPr sz="4000" b="1" dirty="0">
                <a:solidFill>
                  <a:srgbClr val="660066"/>
                </a:solidFill>
                <a:latin typeface="Arial" panose="020B0604020202020204" pitchFamily="34" charset="0"/>
              </a:rPr>
              <a:t>   </a:t>
            </a:r>
            <a:r>
              <a:rPr sz="40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Con đi trăm núi ngàn khe</a:t>
            </a:r>
          </a:p>
          <a:p>
            <a:r>
              <a:rPr sz="40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Chưa bằng muôn nỗi tái tê lòng bầm</a:t>
            </a:r>
          </a:p>
          <a:p>
            <a:r>
              <a:rPr sz="40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    Con đi đánh giặc mười năm</a:t>
            </a:r>
          </a:p>
          <a:p>
            <a:r>
              <a:rPr sz="40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Chưa bằng khó nhọc đời bầm sáu mươi.</a:t>
            </a:r>
          </a:p>
        </p:txBody>
      </p:sp>
      <p:sp>
        <p:nvSpPr>
          <p:cNvPr id="35843" name="Rectangle 4"/>
          <p:cNvSpPr/>
          <p:nvPr/>
        </p:nvSpPr>
        <p:spPr>
          <a:xfrm>
            <a:off x="1676400" y="762000"/>
            <a:ext cx="8229600" cy="1938338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r>
              <a:rPr sz="2400" b="1" dirty="0">
                <a:solidFill>
                  <a:srgbClr val="660066"/>
                </a:solidFill>
              </a:rPr>
              <a:t> </a:t>
            </a:r>
            <a:r>
              <a:rPr sz="4000" b="1" dirty="0">
                <a:solidFill>
                  <a:srgbClr val="0000CC"/>
                </a:solidFill>
              </a:rPr>
              <a:t>3/ </a:t>
            </a:r>
            <a:r>
              <a:rPr sz="4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nh chiến sĩ đã dùng cách nói như thế nào để làm yên lòng mẹ? </a:t>
            </a:r>
          </a:p>
          <a:p>
            <a:r>
              <a:rPr sz="4000" b="1" dirty="0">
                <a:solidFill>
                  <a:srgbClr val="0066FF"/>
                </a:solidFill>
                <a:latin typeface="Arial" panose="020B0604020202020204" pitchFamily="34" charset="0"/>
              </a:rPr>
              <a:t>		</a:t>
            </a:r>
          </a:p>
        </p:txBody>
      </p:sp>
      <p:sp>
        <p:nvSpPr>
          <p:cNvPr id="177160" name="Line 8"/>
          <p:cNvSpPr/>
          <p:nvPr/>
        </p:nvSpPr>
        <p:spPr>
          <a:xfrm>
            <a:off x="2057400" y="5429250"/>
            <a:ext cx="2286000" cy="0"/>
          </a:xfrm>
          <a:prstGeom prst="line">
            <a:avLst/>
          </a:prstGeom>
          <a:ln w="9525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  <a:effectLst>
            <a:prstShdw prst="shdw17" dist="17961" dir="2699999">
              <a:srgbClr val="993D00"/>
            </a:prstShdw>
          </a:effectLst>
        </p:spPr>
      </p:sp>
      <p:sp>
        <p:nvSpPr>
          <p:cNvPr id="177161" name="Line 9"/>
          <p:cNvSpPr/>
          <p:nvPr/>
        </p:nvSpPr>
        <p:spPr>
          <a:xfrm>
            <a:off x="2514601" y="4191000"/>
            <a:ext cx="2551113" cy="0"/>
          </a:xfrm>
          <a:prstGeom prst="line">
            <a:avLst/>
          </a:prstGeom>
          <a:ln w="9525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  <a:effectLst>
            <a:prstShdw prst="shdw17" dist="17961" dir="2699999">
              <a:srgbClr val="993D00"/>
            </a:prstShdw>
          </a:effectLst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2"/>
          <p:cNvSpPr txBox="1"/>
          <p:nvPr/>
        </p:nvSpPr>
        <p:spPr>
          <a:xfrm>
            <a:off x="2209800" y="4763"/>
            <a:ext cx="88392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/ </a:t>
            </a:r>
            <a:r>
              <a:rPr sz="3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lời tâm tình của người chiến sĩ, em nghĩ gì về người mẹ của anh?</a:t>
            </a:r>
            <a:endParaRPr sz="3600" b="1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2"/>
          <p:cNvSpPr txBox="1"/>
          <p:nvPr/>
        </p:nvSpPr>
        <p:spPr>
          <a:xfrm>
            <a:off x="1697038" y="1204914"/>
            <a:ext cx="9144000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ười mẹ của anh chiến sĩ l</a:t>
            </a:r>
            <a:r>
              <a:rPr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ột phụ nữ Việt Nam.</a:t>
            </a:r>
          </a:p>
          <a:p>
            <a:pPr algn="l" eaLnBrk="1" hangingPunct="1"/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ển hình: chịu thương, chịu khó, hiền hậu, đầy tình    thương yêu con</a:t>
            </a:r>
            <a:r>
              <a:rPr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</a:p>
        </p:txBody>
      </p:sp>
      <p:sp>
        <p:nvSpPr>
          <p:cNvPr id="3" name="Rectangle 2"/>
          <p:cNvSpPr/>
          <p:nvPr/>
        </p:nvSpPr>
        <p:spPr>
          <a:xfrm>
            <a:off x="2514600" y="3657601"/>
            <a:ext cx="91440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 anh chiến sỹ l</a:t>
            </a:r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ười như thế n</a:t>
            </a:r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?</a:t>
            </a:r>
            <a:endParaRPr sz="36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1524000" y="4572000"/>
            <a:ext cx="9144000" cy="1754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h chiến sĩ l</a:t>
            </a:r>
            <a:r>
              <a:rPr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ột người con hiếu thảo, gi</a:t>
            </a:r>
            <a:r>
              <a:rPr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tình yêu thương mẹ, yêu đất nước biết đặt tình yêu mẹ bên tình yêu đất nước</a:t>
            </a:r>
            <a:r>
              <a:rPr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3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914" name="Straight Connector 5"/>
          <p:cNvCxnSpPr/>
          <p:nvPr/>
        </p:nvCxnSpPr>
        <p:spPr>
          <a:xfrm flipH="1">
            <a:off x="7528719" y="1394619"/>
            <a:ext cx="1588" cy="2743200"/>
          </a:xfrm>
          <a:prstGeom prst="line">
            <a:avLst/>
          </a:prstGeom>
          <a:ln w="2857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8918" name="Rectangle 2"/>
          <p:cNvSpPr/>
          <p:nvPr/>
        </p:nvSpPr>
        <p:spPr>
          <a:xfrm>
            <a:off x="2743200" y="990601"/>
            <a:ext cx="2133600" cy="55990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đọc</a:t>
            </a:r>
            <a:endParaRPr sz="2800" b="1" u="sng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38920" name="Rectangle 2"/>
          <p:cNvSpPr/>
          <p:nvPr/>
        </p:nvSpPr>
        <p:spPr>
          <a:xfrm>
            <a:off x="7543800" y="1066801"/>
            <a:ext cx="2133600" cy="55990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Tìm hiểu bài</a:t>
            </a:r>
          </a:p>
        </p:txBody>
      </p:sp>
      <p:sp>
        <p:nvSpPr>
          <p:cNvPr id="38921" name="Text Box 33"/>
          <p:cNvSpPr txBox="1"/>
          <p:nvPr/>
        </p:nvSpPr>
        <p:spPr>
          <a:xfrm>
            <a:off x="6781800" y="1676401"/>
            <a:ext cx="3581400" cy="246221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003300"/>
                </a:solidFill>
              </a:rPr>
              <a:t>khe </a:t>
            </a:r>
          </a:p>
          <a:p>
            <a:pPr>
              <a:spcBef>
                <a:spcPct val="50000"/>
              </a:spcBef>
            </a:pPr>
            <a:r>
              <a:rPr sz="2800" dirty="0">
                <a:solidFill>
                  <a:srgbClr val="003300"/>
                </a:solidFill>
              </a:rPr>
              <a:t>đon </a:t>
            </a:r>
          </a:p>
          <a:p>
            <a:pPr>
              <a:spcBef>
                <a:spcPct val="50000"/>
              </a:spcBef>
            </a:pPr>
            <a:r>
              <a:rPr sz="2800" dirty="0">
                <a:solidFill>
                  <a:srgbClr val="003300"/>
                </a:solidFill>
              </a:rPr>
              <a:t>mưa phùn</a:t>
            </a:r>
          </a:p>
          <a:p>
            <a:pPr>
              <a:spcBef>
                <a:spcPct val="50000"/>
              </a:spcBef>
            </a:pPr>
            <a:r>
              <a:rPr sz="2800" dirty="0">
                <a:solidFill>
                  <a:srgbClr val="003300"/>
                </a:solidFill>
              </a:rPr>
              <a:t> tiền tuyến</a:t>
            </a:r>
          </a:p>
        </p:txBody>
      </p:sp>
      <p:sp>
        <p:nvSpPr>
          <p:cNvPr id="20" name="Rectangle 24"/>
          <p:cNvSpPr/>
          <p:nvPr/>
        </p:nvSpPr>
        <p:spPr>
          <a:xfrm>
            <a:off x="1485900" y="4640263"/>
            <a:ext cx="9182100" cy="120015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FFCC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rgbClr val="99997A"/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ài thơ ca ngợi tình cảm thắm thiết, sâu nặng của người chiến sĩ với người mẹ Việt Nam.</a:t>
            </a:r>
          </a:p>
        </p:txBody>
      </p:sp>
      <p:sp>
        <p:nvSpPr>
          <p:cNvPr id="38925" name="TextBox 2"/>
          <p:cNvSpPr txBox="1"/>
          <p:nvPr/>
        </p:nvSpPr>
        <p:spPr>
          <a:xfrm>
            <a:off x="5106988" y="4024314"/>
            <a:ext cx="2817812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endParaRPr sz="40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926" name="TextBox 21"/>
          <p:cNvSpPr txBox="1"/>
          <p:nvPr/>
        </p:nvSpPr>
        <p:spPr>
          <a:xfrm>
            <a:off x="1470025" y="2062163"/>
            <a:ext cx="6402388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dirty="0">
                <a:latin typeface="Arial" panose="020B0604020202020204" pitchFamily="34" charset="0"/>
                <a:cs typeface="Arial" panose="020B0604020202020204" pitchFamily="34" charset="0"/>
              </a:rPr>
              <a:t>Ai về / thăm mẹ / quê ta</a:t>
            </a:r>
          </a:p>
          <a:p>
            <a:r>
              <a:rPr sz="2400" b="1" dirty="0">
                <a:latin typeface="Arial" panose="020B0604020202020204" pitchFamily="34" charset="0"/>
                <a:cs typeface="Arial" panose="020B0604020202020204" pitchFamily="34" charset="0"/>
              </a:rPr>
              <a:t>Chiều nay / có đứa con xa / nhớ thầm..//</a:t>
            </a:r>
            <a:endParaRPr lang="vi-VN" altLang="x-none" sz="2400" b="1" dirty="0"/>
          </a:p>
        </p:txBody>
      </p:sp>
      <p:sp>
        <p:nvSpPr>
          <p:cNvPr id="38927" name="TextBox 22"/>
          <p:cNvSpPr txBox="1"/>
          <p:nvPr/>
        </p:nvSpPr>
        <p:spPr>
          <a:xfrm>
            <a:off x="1384300" y="3194051"/>
            <a:ext cx="6402388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dirty="0">
                <a:latin typeface="Arial" panose="020B0604020202020204" pitchFamily="34" charset="0"/>
                <a:cs typeface="Arial" panose="020B0604020202020204" pitchFamily="34" charset="0"/>
              </a:rPr>
              <a:t>Bầm ơi có rét không bầm?</a:t>
            </a:r>
          </a:p>
          <a:p>
            <a:r>
              <a:rPr sz="2400" b="1" dirty="0">
                <a:latin typeface="Arial" panose="020B0604020202020204" pitchFamily="34" charset="0"/>
                <a:cs typeface="Arial" panose="020B0604020202020204" pitchFamily="34" charset="0"/>
              </a:rPr>
              <a:t>Heo heo gió núi,/ lâm thâm mưa phùn//</a:t>
            </a:r>
            <a:endParaRPr lang="vi-VN" altLang="x-none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cx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400" y="-304800"/>
            <a:ext cx="9372600" cy="7162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39" name="Text Box 3"/>
          <p:cNvSpPr txBox="1"/>
          <p:nvPr/>
        </p:nvSpPr>
        <p:spPr>
          <a:xfrm>
            <a:off x="4343400" y="609601"/>
            <a:ext cx="4419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76805" name="Oval 5"/>
          <p:cNvSpPr>
            <a:spLocks noChangeArrowheads="1"/>
          </p:cNvSpPr>
          <p:nvPr/>
        </p:nvSpPr>
        <p:spPr bwMode="auto">
          <a:xfrm>
            <a:off x="5257800" y="0"/>
            <a:ext cx="3429000" cy="1143000"/>
          </a:xfrm>
          <a:prstGeom prst="ellipse">
            <a:avLst/>
          </a:prstGeom>
          <a:gradFill rotWithShape="1">
            <a:gsLst>
              <a:gs pos="0">
                <a:srgbClr val="00FFCC"/>
              </a:gs>
              <a:gs pos="50000">
                <a:schemeClr val="tx1"/>
              </a:gs>
              <a:gs pos="100000">
                <a:srgbClr val="00FFCC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rgbClr val="00FFC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sz="2800" b="1" i="1" u="sng">
                <a:solidFill>
                  <a:srgbClr val="FF3300"/>
                </a:solidFill>
              </a:rPr>
              <a:t>Học thuộc lòng</a:t>
            </a:r>
          </a:p>
        </p:txBody>
      </p:sp>
      <p:sp>
        <p:nvSpPr>
          <p:cNvPr id="39941" name="Text Box 6"/>
          <p:cNvSpPr txBox="1"/>
          <p:nvPr/>
        </p:nvSpPr>
        <p:spPr>
          <a:xfrm>
            <a:off x="3276600" y="1752601"/>
            <a:ext cx="7010400" cy="36671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dirty="0">
              <a:latin typeface="Tahoma" panose="020B0604030504040204" pitchFamily="34" charset="0"/>
            </a:endParaRPr>
          </a:p>
        </p:txBody>
      </p:sp>
      <p:pic>
        <p:nvPicPr>
          <p:cNvPr id="39942" name="Picture 21" descr="j023213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458957">
            <a:off x="2971800" y="3200401"/>
            <a:ext cx="4267200" cy="2968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3" name="AutoShape 10"/>
          <p:cNvSpPr/>
          <p:nvPr/>
        </p:nvSpPr>
        <p:spPr>
          <a:xfrm>
            <a:off x="5791200" y="1219200"/>
            <a:ext cx="3429000" cy="2286000"/>
          </a:xfrm>
          <a:prstGeom prst="wedgeEllipseCallout">
            <a:avLst>
              <a:gd name="adj1" fmla="val -52037"/>
              <a:gd name="adj2" fmla="val 52083"/>
            </a:avLst>
          </a:prstGeom>
          <a:solidFill>
            <a:schemeClr val="bg1"/>
          </a:solidFill>
          <a:ln w="9525">
            <a:noFill/>
          </a:ln>
          <a:effectLst>
            <a:prstShdw prst="shdw17" dist="17961" dir="2699999">
              <a:srgbClr val="7A9999"/>
            </a:prstShdw>
          </a:effectLst>
        </p:spPr>
        <p:txBody>
          <a:bodyPr anchor="ctr" anchorCtr="0"/>
          <a:lstStyle/>
          <a:p>
            <a:r>
              <a:rPr sz="2400" b="1" dirty="0"/>
              <a:t>Tự đọc nhẩm  để học thuộc lòng bài th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pPr defTabSz="914400">
              <a:lnSpc>
                <a:spcPct val="100000"/>
              </a:lnSpc>
              <a:defRPr/>
            </a:pPr>
            <a:endParaRPr lang="vi-VN" sz="5400"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pic>
        <p:nvPicPr>
          <p:cNvPr id="41987" name="Picture 3" descr="2006092511511675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588"/>
            <a:ext cx="9829800" cy="6856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3972" name="Oval 4"/>
          <p:cNvSpPr>
            <a:spLocks noChangeArrowheads="1"/>
          </p:cNvSpPr>
          <p:nvPr/>
        </p:nvSpPr>
        <p:spPr bwMode="auto">
          <a:xfrm>
            <a:off x="4114800" y="3124200"/>
            <a:ext cx="5334000" cy="914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sz="3200" dirty="0" err="1"/>
              <a:t>Thi</a:t>
            </a:r>
            <a:r>
              <a:rPr lang="en-US" sz="3200" dirty="0"/>
              <a:t> </a:t>
            </a:r>
            <a:r>
              <a:rPr lang="en-US" sz="3200" dirty="0" err="1"/>
              <a:t>đọc</a:t>
            </a:r>
            <a:r>
              <a:rPr lang="en-US" sz="3200" dirty="0"/>
              <a:t> </a:t>
            </a:r>
            <a:r>
              <a:rPr lang="en-US" sz="3200" dirty="0" err="1"/>
              <a:t>thuộc</a:t>
            </a:r>
            <a:r>
              <a:rPr lang="en-US" sz="3200" dirty="0"/>
              <a:t> </a:t>
            </a:r>
            <a:r>
              <a:rPr lang="en-US" sz="3200" dirty="0" err="1"/>
              <a:t>lòng</a:t>
            </a:r>
            <a:r>
              <a:rPr lang="en-US" sz="3200" dirty="0"/>
              <a:t> </a:t>
            </a:r>
            <a:r>
              <a:rPr lang="en-US" sz="3200" dirty="0" err="1"/>
              <a:t>bài</a:t>
            </a:r>
            <a:r>
              <a:rPr lang="en-US" sz="3200" dirty="0"/>
              <a:t> </a:t>
            </a:r>
            <a:r>
              <a:rPr lang="en-US" sz="3200" dirty="0" err="1"/>
              <a:t>thơ</a:t>
            </a:r>
            <a:endParaRPr lang="en-US" sz="3200" dirty="0"/>
          </a:p>
        </p:txBody>
      </p:sp>
      <p:pic>
        <p:nvPicPr>
          <p:cNvPr id="41989" name="Picture 13" descr="J030486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3738864">
            <a:off x="2403475" y="261939"/>
            <a:ext cx="2725738" cy="3419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Oval 7"/>
          <p:cNvSpPr/>
          <p:nvPr/>
        </p:nvSpPr>
        <p:spPr>
          <a:xfrm>
            <a:off x="3810000" y="2895600"/>
            <a:ext cx="4038600" cy="685800"/>
          </a:xfrm>
          <a:prstGeom prst="ellipse">
            <a:avLst/>
          </a:prstGeom>
          <a:solidFill>
            <a:srgbClr val="FFFFCC"/>
          </a:solidFill>
          <a:ln w="952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  <a:effectLst>
            <a:prstShdw prst="shdw17" dist="17961" dir="2699999">
              <a:srgbClr val="3D001F"/>
            </a:prstShdw>
          </a:effectLst>
        </p:spPr>
        <p:txBody>
          <a:bodyPr wrap="none" anchor="ctr" anchorCtr="0"/>
          <a:lstStyle/>
          <a:p>
            <a:r>
              <a:rPr sz="4000" dirty="0">
                <a:solidFill>
                  <a:srgbClr val="660066"/>
                </a:solidFill>
                <a:latin typeface="Times New Roman" panose="02020603050405020304" pitchFamily="18" charset="0"/>
              </a:rPr>
              <a:t>Chuẩn bị ở nhà</a:t>
            </a:r>
            <a:r>
              <a:rPr sz="40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3011" name="Text Box 8"/>
          <p:cNvSpPr txBox="1"/>
          <p:nvPr/>
        </p:nvSpPr>
        <p:spPr>
          <a:xfrm>
            <a:off x="3200400" y="3644901"/>
            <a:ext cx="5486400" cy="70167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dirty="0">
                <a:solidFill>
                  <a:srgbClr val="0066FF"/>
                </a:solidFill>
                <a:latin typeface="Times New Roman" panose="02020603050405020304" pitchFamily="18" charset="0"/>
              </a:rPr>
              <a:t>Đọc thuộc lòng bài thơ</a:t>
            </a:r>
            <a:r>
              <a:rPr sz="3200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43012" name="Picture 11" descr="j039571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0" y="304800"/>
            <a:ext cx="3810000" cy="1828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13" name="Text Box 14"/>
          <p:cNvSpPr txBox="1"/>
          <p:nvPr/>
        </p:nvSpPr>
        <p:spPr>
          <a:xfrm>
            <a:off x="1752600" y="4495801"/>
            <a:ext cx="8915400" cy="70167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Đọc trước bài: Út Vịnh</a:t>
            </a:r>
            <a:endParaRPr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/>
          <p:nvPr/>
        </p:nvSpPr>
        <p:spPr>
          <a:xfrm>
            <a:off x="1676400" y="838201"/>
            <a:ext cx="8648700" cy="2124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</a:pPr>
            <a:r>
              <a:rPr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Em hãy đọc đoạn 1 của b</a:t>
            </a:r>
            <a:r>
              <a:rPr sz="44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Tập đọc “Công việc đầu tiên”. V</a:t>
            </a:r>
            <a:r>
              <a:rPr sz="44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ả lời câu hỏi:</a:t>
            </a:r>
            <a:endParaRPr sz="44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43" name="Rectangle 5"/>
          <p:cNvSpPr/>
          <p:nvPr/>
        </p:nvSpPr>
        <p:spPr>
          <a:xfrm>
            <a:off x="1905000" y="3505200"/>
            <a:ext cx="8458200" cy="193899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sz="4000" b="1" dirty="0">
                <a:latin typeface="Arial" panose="020B0604020202020204" pitchFamily="34" charset="0"/>
                <a:cs typeface="Arial" panose="020B0604020202020204" pitchFamily="34" charset="0"/>
              </a:rPr>
              <a:t>Công việc đầu tiên anh Ba giao cho chị Út l</a:t>
            </a:r>
            <a:r>
              <a:rPr sz="4000" b="1" dirty="0"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sz="4000" b="1" dirty="0">
                <a:latin typeface="Arial" panose="020B0604020202020204" pitchFamily="34" charset="0"/>
                <a:cs typeface="Arial" panose="020B0604020202020204" pitchFamily="34" charset="0"/>
              </a:rPr>
              <a:t> gì?</a:t>
            </a:r>
            <a:endParaRPr sz="40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2154620" y="4593020"/>
            <a:ext cx="685800" cy="68580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56790" y="1333650"/>
            <a:ext cx="7801610" cy="3924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Em hãy chọn ý đúng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câu sau:</a:t>
            </a:r>
            <a:endParaRPr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sz="3200" b="1" dirty="0">
                <a:latin typeface="Arial" panose="020B0604020202020204" pitchFamily="34" charset="0"/>
                <a:cs typeface="Arial" panose="020B0604020202020204" pitchFamily="34" charset="0"/>
              </a:rPr>
              <a:t>Chị Út muốn được thoát li vì:</a:t>
            </a:r>
          </a:p>
          <a:p>
            <a:pPr algn="just"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sz="3200" b="1" dirty="0">
                <a:latin typeface="Arial" panose="020B0604020202020204" pitchFamily="34" charset="0"/>
                <a:cs typeface="Arial" panose="020B0604020202020204" pitchFamily="34" charset="0"/>
              </a:rPr>
              <a:t> Út yêu nước, yêu nhân dân.</a:t>
            </a:r>
          </a:p>
          <a:p>
            <a:pPr algn="just"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sz="3200" b="1" dirty="0">
                <a:latin typeface="Arial" panose="020B0604020202020204" pitchFamily="34" charset="0"/>
                <a:cs typeface="Arial" panose="020B0604020202020204" pitchFamily="34" charset="0"/>
              </a:rPr>
              <a:t> Út ham hoạt động, muốn l</a:t>
            </a:r>
            <a:r>
              <a:rPr sz="3200" b="1" dirty="0"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sz="3200" b="1" dirty="0">
                <a:latin typeface="Arial" panose="020B0604020202020204" pitchFamily="34" charset="0"/>
                <a:cs typeface="Arial" panose="020B0604020202020204" pitchFamily="34" charset="0"/>
              </a:rPr>
              <a:t>m được nhiều việc cho cách mạng.</a:t>
            </a:r>
          </a:p>
          <a:p>
            <a:pPr algn="just"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sz="3200" b="1" dirty="0">
                <a:latin typeface="Arial" panose="020B0604020202020204" pitchFamily="34" charset="0"/>
                <a:cs typeface="Arial" panose="020B0604020202020204" pitchFamily="34" charset="0"/>
              </a:rPr>
              <a:t> Út không muốn ở với gia đình.</a:t>
            </a:r>
          </a:p>
          <a:p>
            <a:pPr algn="just"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sz="3200" b="1" dirty="0">
                <a:latin typeface="Arial" panose="020B0604020202020204" pitchFamily="34" charset="0"/>
                <a:cs typeface="Arial" panose="020B0604020202020204" pitchFamily="34" charset="0"/>
              </a:rPr>
              <a:t>Ý a v</a:t>
            </a:r>
            <a:r>
              <a:rPr sz="3200" b="1" dirty="0"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sz="3200" b="1" dirty="0">
                <a:latin typeface="Arial" panose="020B0604020202020204" pitchFamily="34" charset="0"/>
                <a:cs typeface="Arial" panose="020B0604020202020204" pitchFamily="34" charset="0"/>
              </a:rPr>
              <a:t> b đúng.</a:t>
            </a:r>
            <a:endParaRPr sz="32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5">
                                            <p:txEl>
                                              <p:charRg st="192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charRg st="192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charRg st="192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 descr="trannh day hoc 1a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33600" y="15766"/>
            <a:ext cx="7848600" cy="5886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3657600" y="5943600"/>
            <a:ext cx="518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Bức tranh này vẽ gì?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3"/>
          <p:cNvSpPr txBox="1"/>
          <p:nvPr/>
        </p:nvSpPr>
        <p:spPr>
          <a:xfrm>
            <a:off x="4800601" y="762001"/>
            <a:ext cx="1965325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  <a:endParaRPr sz="40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39" name="TextBox 2"/>
          <p:cNvSpPr txBox="1"/>
          <p:nvPr/>
        </p:nvSpPr>
        <p:spPr>
          <a:xfrm>
            <a:off x="4538663" y="1497013"/>
            <a:ext cx="2590800" cy="1446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ầm ơi</a:t>
            </a:r>
          </a:p>
          <a:p>
            <a:pPr algn="l" eaLnBrk="1" hangingPunct="1"/>
            <a:r>
              <a:rPr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sz="44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2"/>
          <p:cNvSpPr txBox="1"/>
          <p:nvPr/>
        </p:nvSpPr>
        <p:spPr>
          <a:xfrm>
            <a:off x="4491038" y="2165350"/>
            <a:ext cx="3810000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ố Hữu )</a:t>
            </a:r>
            <a:endParaRPr sz="3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5" name="TextBox 2"/>
          <p:cNvSpPr txBox="1"/>
          <p:nvPr/>
        </p:nvSpPr>
        <p:spPr>
          <a:xfrm>
            <a:off x="2781300" y="0"/>
            <a:ext cx="7543800" cy="89255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lang="vi-VN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ứ </a:t>
            </a:r>
            <a:r>
              <a:rPr lang="en-US" alt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vi-VN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gày 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  <a:r>
              <a:rPr lang="vi-VN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áng 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ăm 202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l" eaLnBrk="1" hangingPunct="1"/>
            <a:r>
              <a:rPr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sz="1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6570663" y="1235075"/>
            <a:ext cx="1524000" cy="884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rích)</a:t>
            </a:r>
            <a:endParaRPr sz="24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 Box 10"/>
          <p:cNvSpPr txBox="1"/>
          <p:nvPr/>
        </p:nvSpPr>
        <p:spPr>
          <a:xfrm>
            <a:off x="1774825" y="3200400"/>
            <a:ext cx="8610600" cy="3170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ơ Tố Hữu đã sáng tác b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hơ Bầm ơi! Trong thời kì kháng chiến chống thực dân Pháp, nói về tình cảm yêu thương sâu nặng giữa hai mẹ con người chiến sĩ Vệ quốc quân.</a:t>
            </a:r>
            <a:endParaRPr sz="4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2" grpId="0"/>
      <p:bldP spid="4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16_nhatho74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46225" y="-33337"/>
            <a:ext cx="8991600" cy="4757737"/>
          </a:xfrm>
          <a:ln/>
        </p:spPr>
      </p:pic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2743200" y="4608513"/>
            <a:ext cx="6781800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hà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ơ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Hữu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 (1920 - 2002)</a:t>
            </a:r>
          </a:p>
        </p:txBody>
      </p:sp>
      <p:sp>
        <p:nvSpPr>
          <p:cNvPr id="16388" name="TextBox 1"/>
          <p:cNvSpPr txBox="1"/>
          <p:nvPr/>
        </p:nvSpPr>
        <p:spPr>
          <a:xfrm>
            <a:off x="1531938" y="5562600"/>
            <a:ext cx="9212262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vi-VN" altLang="x-none" b="1" dirty="0">
                <a:latin typeface="Tahoma" panose="020B0604030504040204" pitchFamily="34" charset="0"/>
              </a:rPr>
              <a:t>Tố Hữu</a:t>
            </a:r>
            <a:r>
              <a:rPr lang="vi-VN" altLang="x-none" dirty="0">
                <a:latin typeface="Tahoma" panose="020B0604030504040204" pitchFamily="34" charset="0"/>
              </a:rPr>
              <a:t>, tên thật là </a:t>
            </a:r>
            <a:r>
              <a:rPr lang="vi-VN" altLang="x-none" b="1" dirty="0">
                <a:latin typeface="Tahoma" panose="020B0604030504040204" pitchFamily="34" charset="0"/>
              </a:rPr>
              <a:t>Nguyễn Kim Thành, </a:t>
            </a:r>
            <a:r>
              <a:rPr lang="vi-VN" altLang="x-none" dirty="0">
                <a:latin typeface="Tahoma" panose="020B0604030504040204" pitchFamily="34" charset="0"/>
              </a:rPr>
              <a:t>quê gốc ở làng Phù Lai, nay thuộc xã </a:t>
            </a:r>
            <a:r>
              <a:rPr lang="vi-VN" altLang="x-none" dirty="0">
                <a:latin typeface="Tahoma" panose="020B0604030504040204" pitchFamily="34" charset="0"/>
                <a:hlinkClick r:id="rId3" tooltip="Quảng Thọ, Quảng Điền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Quảng Thọ</a:t>
            </a:r>
            <a:r>
              <a:rPr lang="vi-VN" altLang="x-none" dirty="0">
                <a:latin typeface="Tahoma" panose="020B0604030504040204" pitchFamily="34" charset="0"/>
              </a:rPr>
              <a:t>, huyện </a:t>
            </a:r>
            <a:r>
              <a:rPr lang="vi-VN" altLang="x-none" dirty="0">
                <a:latin typeface="Tahoma" panose="020B0604030504040204" pitchFamily="34" charset="0"/>
                <a:hlinkClick r:id="rId4" tooltip="Quảng Điền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Quảng Điền</a:t>
            </a:r>
            <a:r>
              <a:rPr lang="vi-VN" altLang="x-none" dirty="0">
                <a:latin typeface="Tahoma" panose="020B0604030504040204" pitchFamily="34" charset="0"/>
              </a:rPr>
              <a:t>, tỉnh </a:t>
            </a:r>
            <a:r>
              <a:rPr lang="vi-VN" altLang="x-none" dirty="0">
                <a:latin typeface="Tahoma" panose="020B0604030504040204" pitchFamily="34" charset="0"/>
                <a:hlinkClick r:id="rId5" tooltip="Thừa Thiên Huế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Thừa Thiên Huế</a:t>
            </a:r>
            <a:r>
              <a:rPr lang="vi-VN" altLang="x-none" dirty="0">
                <a:latin typeface="Tahoma" panose="020B0604030504040204" pitchFamily="34" charset="0"/>
              </a:rPr>
              <a:t>) là một </a:t>
            </a:r>
            <a:r>
              <a:rPr lang="vi-VN" altLang="x-none" dirty="0">
                <a:latin typeface="Tahoma" panose="020B0604030504040204" pitchFamily="34" charset="0"/>
                <a:hlinkClick r:id="rId6" tooltip="Nhà thơ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nhà thơ</a:t>
            </a:r>
            <a:r>
              <a:rPr lang="vi-VN" altLang="x-none" dirty="0">
                <a:latin typeface="Tahoma" panose="020B0604030504040204" pitchFamily="34" charset="0"/>
              </a:rPr>
              <a:t> tiêu biểu của </a:t>
            </a:r>
            <a:r>
              <a:rPr lang="vi-VN" altLang="x-none" dirty="0">
                <a:latin typeface="Tahoma" panose="020B0604030504040204" pitchFamily="34" charset="0"/>
                <a:hlinkClick r:id="rId7" tooltip="Thơ cách mạng (trang chưa được viết)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thơ cách mạng</a:t>
            </a:r>
            <a:r>
              <a:rPr lang="vi-VN" altLang="x-none" dirty="0">
                <a:latin typeface="Tahoma" panose="020B0604030504040204" pitchFamily="34" charset="0"/>
              </a:rPr>
              <a:t> </a:t>
            </a:r>
            <a:r>
              <a:rPr lang="vi-VN" altLang="x-none" dirty="0">
                <a:latin typeface="Tahoma" panose="020B0604030504040204" pitchFamily="34" charset="0"/>
                <a:hlinkClick r:id="rId8" tooltip="Việt Nam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Việt Nam</a:t>
            </a:r>
            <a:r>
              <a:rPr lang="vi-VN" altLang="x-none" dirty="0">
                <a:latin typeface="Tahoma" panose="020B0604030504040204" pitchFamily="34" charset="0"/>
              </a:rPr>
              <a:t>, đồng thời ông còn là một </a:t>
            </a:r>
            <a:r>
              <a:rPr lang="vi-VN" altLang="x-none" dirty="0">
                <a:latin typeface="Tahoma" panose="020B0604030504040204" pitchFamily="34" charset="0"/>
                <a:hlinkClick r:id="rId9" tooltip="Chính khách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chính khách</a:t>
            </a:r>
            <a:r>
              <a:rPr lang="vi-VN" altLang="x-none" dirty="0">
                <a:latin typeface="Tahoma" panose="020B0604030504040204" pitchFamily="34" charset="0"/>
              </a:rPr>
              <a:t>, một cán bộ cách mạng lão thành. Ông đã từng giữ các chức vụ quan trọng trong </a:t>
            </a:r>
            <a:r>
              <a:rPr lang="vi-VN" altLang="x-none" dirty="0">
                <a:latin typeface="Tahoma" panose="020B0604030504040204" pitchFamily="34" charset="0"/>
                <a:hlinkClick r:id="rId10" tooltip="Chính trị Việt Nam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hệ thống chính trị Việt Nam</a:t>
            </a:r>
            <a:endParaRPr lang="vi-VN" altLang="x-none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10" name="Straight Connector 5"/>
          <p:cNvCxnSpPr/>
          <p:nvPr/>
        </p:nvCxnSpPr>
        <p:spPr>
          <a:xfrm rot="5400000">
            <a:off x="4225925" y="4303714"/>
            <a:ext cx="3581400" cy="1587"/>
          </a:xfrm>
          <a:prstGeom prst="line">
            <a:avLst/>
          </a:prstGeom>
          <a:ln w="2857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7412" name="Rectangle 2"/>
          <p:cNvSpPr/>
          <p:nvPr/>
        </p:nvSpPr>
        <p:spPr>
          <a:xfrm>
            <a:off x="2133600" y="2286000"/>
            <a:ext cx="27178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sz="40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Luyện đọc</a:t>
            </a:r>
            <a:endParaRPr sz="4000" b="1" u="sng" dirty="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7414" name="Rectangle 2"/>
          <p:cNvSpPr/>
          <p:nvPr/>
        </p:nvSpPr>
        <p:spPr>
          <a:xfrm>
            <a:off x="6705600" y="2209800"/>
            <a:ext cx="32004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sz="40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Tìm hiểu bài</a:t>
            </a:r>
          </a:p>
        </p:txBody>
      </p:sp>
      <p:sp>
        <p:nvSpPr>
          <p:cNvPr id="17415" name="TextBox 3"/>
          <p:cNvSpPr txBox="1"/>
          <p:nvPr/>
        </p:nvSpPr>
        <p:spPr>
          <a:xfrm>
            <a:off x="4800601" y="609601"/>
            <a:ext cx="1965325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sz="4000" b="1" u="sng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  <a:endParaRPr sz="4000" b="1" u="sng" dirty="0">
              <a:solidFill>
                <a:srgbClr val="00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6" name="TextBox 2"/>
          <p:cNvSpPr txBox="1"/>
          <p:nvPr/>
        </p:nvSpPr>
        <p:spPr>
          <a:xfrm>
            <a:off x="4800600" y="1349375"/>
            <a:ext cx="2590800" cy="1322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4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ầm ơi</a:t>
            </a:r>
          </a:p>
          <a:p>
            <a:pPr algn="l" eaLnBrk="1" hangingPunct="1"/>
            <a:r>
              <a:rPr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sz="4000" b="1" i="1" dirty="0">
              <a:solidFill>
                <a:srgbClr val="66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/>
          <p:nvPr/>
        </p:nvSpPr>
        <p:spPr>
          <a:xfrm>
            <a:off x="4343400" y="609601"/>
            <a:ext cx="44196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sz="4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435" name="Text Box 8"/>
          <p:cNvSpPr txBox="1"/>
          <p:nvPr/>
        </p:nvSpPr>
        <p:spPr>
          <a:xfrm>
            <a:off x="4876800" y="1447801"/>
            <a:ext cx="3124200" cy="70802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4000" dirty="0">
              <a:solidFill>
                <a:srgbClr val="FF0000"/>
              </a:solidFill>
            </a:endParaRPr>
          </a:p>
        </p:txBody>
      </p:sp>
      <p:sp>
        <p:nvSpPr>
          <p:cNvPr id="87049" name="Text Box 9"/>
          <p:cNvSpPr txBox="1"/>
          <p:nvPr/>
        </p:nvSpPr>
        <p:spPr>
          <a:xfrm>
            <a:off x="1371600" y="1828801"/>
            <a:ext cx="8077200" cy="70802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</a:rPr>
              <a:t>* 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oạn 1 : Từ đầu ….. mạ non.</a:t>
            </a:r>
            <a:endParaRPr sz="4000" b="1" dirty="0">
              <a:solidFill>
                <a:srgbClr val="FF0000"/>
              </a:solidFill>
            </a:endParaRPr>
          </a:p>
        </p:txBody>
      </p:sp>
      <p:sp>
        <p:nvSpPr>
          <p:cNvPr id="87051" name="Text Box 11"/>
          <p:cNvSpPr txBox="1"/>
          <p:nvPr/>
        </p:nvSpPr>
        <p:spPr>
          <a:xfrm>
            <a:off x="1752600" y="2743201"/>
            <a:ext cx="8763000" cy="70802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</a:rPr>
              <a:t>  * 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oạn 2 : Mạ non……….bấy nhiêu.</a:t>
            </a:r>
            <a:endParaRPr sz="4000" b="1" dirty="0">
              <a:solidFill>
                <a:srgbClr val="FF0000"/>
              </a:solidFill>
            </a:endParaRPr>
          </a:p>
        </p:txBody>
      </p:sp>
      <p:sp>
        <p:nvSpPr>
          <p:cNvPr id="87052" name="Text Box 12"/>
          <p:cNvSpPr txBox="1"/>
          <p:nvPr/>
        </p:nvSpPr>
        <p:spPr>
          <a:xfrm>
            <a:off x="2133600" y="4419601"/>
            <a:ext cx="6096000" cy="70802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Đoạn 4: Phần còn lại </a:t>
            </a:r>
            <a:r>
              <a:rPr sz="40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439" name="Oval 13"/>
          <p:cNvSpPr/>
          <p:nvPr/>
        </p:nvSpPr>
        <p:spPr>
          <a:xfrm>
            <a:off x="2400300" y="754063"/>
            <a:ext cx="6248400" cy="685800"/>
          </a:xfrm>
          <a:prstGeom prst="ellipse">
            <a:avLst/>
          </a:prstGeom>
          <a:solidFill>
            <a:schemeClr val="bg1"/>
          </a:solidFill>
          <a:ln w="9525">
            <a:noFill/>
          </a:ln>
          <a:effectLst>
            <a:prstShdw prst="shdw17" dist="17961" dir="2699999">
              <a:srgbClr val="3D9999"/>
            </a:prstShdw>
          </a:effectLst>
        </p:spPr>
        <p:txBody>
          <a:bodyPr wrap="none" anchor="ctr" anchorCtr="0"/>
          <a:lstStyle/>
          <a:p>
            <a:r>
              <a:rPr sz="4000" b="1" dirty="0">
                <a:solidFill>
                  <a:srgbClr val="660033"/>
                </a:solidFill>
              </a:rPr>
              <a:t>Chia làm 4 đoạn</a:t>
            </a:r>
          </a:p>
        </p:txBody>
      </p:sp>
      <p:pic>
        <p:nvPicPr>
          <p:cNvPr id="18440" name="Picture 14" descr="Gio hoa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610600" y="5029200"/>
            <a:ext cx="2057400" cy="1828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7055" name="Text Box 15"/>
          <p:cNvSpPr txBox="1"/>
          <p:nvPr/>
        </p:nvSpPr>
        <p:spPr>
          <a:xfrm>
            <a:off x="1524000" y="3581401"/>
            <a:ext cx="8458200" cy="70802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* Đoạn 3: Bầm ơi …. sáu mươi</a:t>
            </a:r>
            <a:r>
              <a:rPr sz="4000" b="1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9" grpId="0"/>
      <p:bldP spid="87051" grpId="0"/>
      <p:bldP spid="87052" grpId="0"/>
      <p:bldP spid="87055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0</TotalTime>
  <Words>769</Words>
  <Application>Microsoft Office PowerPoint</Application>
  <PresentationFormat>Widescreen</PresentationFormat>
  <Paragraphs>112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.VnTime</vt:lpstr>
      <vt:lpstr>Arial</vt:lpstr>
      <vt:lpstr>Calibri</vt:lpstr>
      <vt:lpstr>Calibri Light</vt:lpstr>
      <vt:lpstr>Tahoma</vt:lpstr>
      <vt:lpstr>Times New Roman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ytinhbaoan</dc:creator>
  <cp:lastModifiedBy>DELL</cp:lastModifiedBy>
  <cp:revision>21</cp:revision>
  <dcterms:created xsi:type="dcterms:W3CDTF">2008-10-13T04:59:40Z</dcterms:created>
  <dcterms:modified xsi:type="dcterms:W3CDTF">2023-05-01T14:37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7BD9A13C0E4E67BBB53DE6EA0DA24C</vt:lpwstr>
  </property>
  <property fmtid="{D5CDD505-2E9C-101B-9397-08002B2CF9AE}" pid="3" name="KSOProductBuildVer">
    <vt:lpwstr>1033-11.2.0.10382</vt:lpwstr>
  </property>
</Properties>
</file>